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34" r:id="rId3"/>
    <p:sldId id="311" r:id="rId4"/>
    <p:sldId id="357" r:id="rId5"/>
    <p:sldId id="358" r:id="rId6"/>
    <p:sldId id="362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86410" autoAdjust="0"/>
  </p:normalViewPr>
  <p:slideViewPr>
    <p:cSldViewPr snapToGrid="0">
      <p:cViewPr varScale="1">
        <p:scale>
          <a:sx n="61" d="100"/>
          <a:sy n="61" d="100"/>
        </p:scale>
        <p:origin x="43" y="3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1" d="100"/>
        <a:sy n="61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what we learned about Fermi particles and apply it to Fermi particles in multielectron atoms, starting with H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interacting particle energy diagr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78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 first the lowest energy state of this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085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the expectation value in terms of the creation and annihilation operator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0132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make use of the fact that the energy does not depend on sp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64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the two particle interaction terms, specializing to the choices of k and l that give nontrivial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626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071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is </a:t>
            </a:r>
            <a:r>
              <a:rPr lang="en-US" dirty="0" err="1"/>
              <a:t>v</a:t>
            </a:r>
            <a:r>
              <a:rPr lang="en-US" baseline="-25000" dirty="0" err="1"/>
              <a:t>ijji</a:t>
            </a:r>
            <a:r>
              <a:rPr lang="en-US" baseline="0" dirty="0"/>
              <a:t>=0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1673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the total electron spin of this He atom?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4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the course outline that we have been follow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45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#22 involves rederiving the results shown on the lecture slides and evaluating the expectation value of the energy of a He ato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Fermi creation and annihilation opera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9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results follow from the anti-commutation re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1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probably know this notation.    If not, please pose ques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188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missing from this analysi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20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rious alternative not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934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single particle and two particle interaction terms.   Do you notice something odd on this slid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605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7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Quantum mechanics of a multi electron atom</a:t>
            </a:r>
          </a:p>
          <a:p>
            <a:pPr algn="ctr"/>
            <a:endParaRPr lang="en-US" sz="1400" b="1" dirty="0">
              <a:solidFill>
                <a:srgbClr val="7030A0"/>
              </a:solidFill>
            </a:endParaRPr>
          </a:p>
          <a:p>
            <a:r>
              <a:rPr lang="en-US" sz="3200" b="1" dirty="0">
                <a:solidFill>
                  <a:srgbClr val="7030A0"/>
                </a:solidFill>
              </a:rPr>
              <a:t>Continue reading Professor Carlson’s textbook: Chapter  X. Multiple particles (Sec. F)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e atom</a:t>
            </a:r>
          </a:p>
          <a:p>
            <a:pPr marL="1885950" lvl="3" indent="-514350">
              <a:buFont typeface="+mj-lt"/>
              <a:buAutoNum type="alphaLcPeriod"/>
            </a:pPr>
            <a:r>
              <a:rPr lang="en-US" sz="3200" b="1" dirty="0">
                <a:solidFill>
                  <a:schemeClr val="folHlink"/>
                </a:solidFill>
              </a:rPr>
              <a:t>Accounting for spin.</a:t>
            </a:r>
          </a:p>
          <a:p>
            <a:pPr marL="1885950" lvl="3" indent="-514350">
              <a:buFont typeface="+mj-lt"/>
              <a:buAutoNum type="alphaLcPeriod"/>
            </a:pPr>
            <a:r>
              <a:rPr lang="en-US" sz="3200" b="1" dirty="0">
                <a:solidFill>
                  <a:schemeClr val="folHlink"/>
                </a:solidFill>
              </a:rPr>
              <a:t>Ground state.</a:t>
            </a:r>
          </a:p>
          <a:p>
            <a:pPr marL="1885950" lvl="3" indent="-514350">
              <a:buFont typeface="+mj-lt"/>
              <a:buAutoNum type="alphaLcPeriod"/>
            </a:pPr>
            <a:r>
              <a:rPr lang="en-US" sz="3200" b="1" dirty="0">
                <a:solidFill>
                  <a:schemeClr val="folHlink"/>
                </a:solidFill>
              </a:rPr>
              <a:t>Excited states.</a:t>
            </a:r>
          </a:p>
          <a:p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CD5A7-F46F-4F36-9D79-3E6B96941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3524B7-411D-4615-9308-8B9854469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631C2-B62F-4495-BA4A-EAF052E64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E0D9E7-2EE0-4906-AC89-B068C929C9F5}"/>
              </a:ext>
            </a:extLst>
          </p:cNvPr>
          <p:cNvSpPr txBox="1"/>
          <p:nvPr/>
        </p:nvSpPr>
        <p:spPr>
          <a:xfrm>
            <a:off x="365760" y="315884"/>
            <a:ext cx="10540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pectrum of single particle states for He atom  (schematic)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8A47EC-5C91-413B-812C-66A5C1BC2C8C}"/>
              </a:ext>
            </a:extLst>
          </p:cNvPr>
          <p:cNvCxnSpPr/>
          <p:nvPr/>
        </p:nvCxnSpPr>
        <p:spPr>
          <a:xfrm>
            <a:off x="838200" y="5503025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5638556-AB79-42CA-A981-6CBB2535F779}"/>
              </a:ext>
            </a:extLst>
          </p:cNvPr>
          <p:cNvCxnSpPr/>
          <p:nvPr/>
        </p:nvCxnSpPr>
        <p:spPr>
          <a:xfrm>
            <a:off x="773084" y="2962102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CDBB454-BE9D-4BF5-9127-14908500BEFD}"/>
              </a:ext>
            </a:extLst>
          </p:cNvPr>
          <p:cNvCxnSpPr/>
          <p:nvPr/>
        </p:nvCxnSpPr>
        <p:spPr>
          <a:xfrm>
            <a:off x="773084" y="3746269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EE61C6-6904-46F5-B666-8F2280898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37127"/>
              </p:ext>
            </p:extLst>
          </p:nvPr>
        </p:nvGraphicFramePr>
        <p:xfrm>
          <a:off x="2399722" y="5117384"/>
          <a:ext cx="642735" cy="77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1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9722" y="5117384"/>
                        <a:ext cx="642735" cy="77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74BFE60-A81A-47F6-A8C8-77DB6F8BD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63816"/>
              </p:ext>
            </p:extLst>
          </p:nvPr>
        </p:nvGraphicFramePr>
        <p:xfrm>
          <a:off x="2253243" y="3463388"/>
          <a:ext cx="1173480" cy="71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Equation" r:id="rId6" imgW="393480" imgH="241200" progId="Equation.DSMT4">
                  <p:embed/>
                </p:oleObj>
              </mc:Choice>
              <mc:Fallback>
                <p:oleObj name="Equation" r:id="rId6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3243" y="3463388"/>
                        <a:ext cx="1173480" cy="71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B4219DA-C0FD-4772-8C27-14CADC569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11378"/>
              </p:ext>
            </p:extLst>
          </p:nvPr>
        </p:nvGraphicFramePr>
        <p:xfrm>
          <a:off x="2253243" y="2591673"/>
          <a:ext cx="1665551" cy="7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3"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3243" y="2591673"/>
                        <a:ext cx="1665551" cy="71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41DE8E3-AC51-4E57-9428-3AD2652F9E2E}"/>
              </a:ext>
            </a:extLst>
          </p:cNvPr>
          <p:cNvSpPr txBox="1"/>
          <p:nvPr/>
        </p:nvSpPr>
        <p:spPr>
          <a:xfrm>
            <a:off x="1270453" y="1579418"/>
            <a:ext cx="541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73600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28F1D3-E425-45FA-88DE-3EEF3D86E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72CE08-5B7B-41CF-9C3B-77333903F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88694-0AC2-478D-95D4-B467385AC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B3B0FD-6062-4827-B673-DDD065583E16}"/>
              </a:ext>
            </a:extLst>
          </p:cNvPr>
          <p:cNvSpPr txBox="1"/>
          <p:nvPr/>
        </p:nvSpPr>
        <p:spPr>
          <a:xfrm>
            <a:off x="315884" y="266007"/>
            <a:ext cx="926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round state configuration for He atom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EAC6A35-4137-4142-9E9F-2CA20BFEBFC4}"/>
              </a:ext>
            </a:extLst>
          </p:cNvPr>
          <p:cNvCxnSpPr/>
          <p:nvPr/>
        </p:nvCxnSpPr>
        <p:spPr>
          <a:xfrm>
            <a:off x="1140226" y="5622175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0960085-D88A-4560-AF40-CEF4055E7801}"/>
              </a:ext>
            </a:extLst>
          </p:cNvPr>
          <p:cNvCxnSpPr/>
          <p:nvPr/>
        </p:nvCxnSpPr>
        <p:spPr>
          <a:xfrm>
            <a:off x="1075110" y="3081252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2E7725-CAB8-49A8-834A-9E30A57B1E72}"/>
              </a:ext>
            </a:extLst>
          </p:cNvPr>
          <p:cNvCxnSpPr/>
          <p:nvPr/>
        </p:nvCxnSpPr>
        <p:spPr>
          <a:xfrm>
            <a:off x="1075110" y="3865419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BD8883-C8CE-4571-93BD-64EAA647B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1053"/>
              </p:ext>
            </p:extLst>
          </p:nvPr>
        </p:nvGraphicFramePr>
        <p:xfrm>
          <a:off x="2701748" y="5236534"/>
          <a:ext cx="642735" cy="77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3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95E43DF-A6CE-4B0F-BDAC-A1DC7180C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1748" y="5236534"/>
                        <a:ext cx="642735" cy="77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99052-68BC-49C7-A70B-A2671C9AC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95040"/>
              </p:ext>
            </p:extLst>
          </p:nvPr>
        </p:nvGraphicFramePr>
        <p:xfrm>
          <a:off x="2555269" y="3582538"/>
          <a:ext cx="1173480" cy="71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4" name="Equation" r:id="rId6" imgW="393480" imgH="241200" progId="Equation.DSMT4">
                  <p:embed/>
                </p:oleObj>
              </mc:Choice>
              <mc:Fallback>
                <p:oleObj name="Equation" r:id="rId6" imgW="39348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588E698-6B21-45D7-99D2-A37872EAC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269" y="3582538"/>
                        <a:ext cx="1173480" cy="71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96DDE7-AD48-4AA3-8A5E-FB11A4133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25751"/>
              </p:ext>
            </p:extLst>
          </p:nvPr>
        </p:nvGraphicFramePr>
        <p:xfrm>
          <a:off x="2555269" y="2710823"/>
          <a:ext cx="1665551" cy="7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5"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4DBAE09-36B3-4825-B6AA-E17F78085F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269" y="2710823"/>
                        <a:ext cx="1665551" cy="71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DB17351-F504-4E0C-9810-2878F4D105BB}"/>
              </a:ext>
            </a:extLst>
          </p:cNvPr>
          <p:cNvSpPr txBox="1"/>
          <p:nvPr/>
        </p:nvSpPr>
        <p:spPr>
          <a:xfrm>
            <a:off x="1572479" y="1698568"/>
            <a:ext cx="541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C44DC87-D82A-4006-A187-08192FCACAEB}"/>
              </a:ext>
            </a:extLst>
          </p:cNvPr>
          <p:cNvCxnSpPr/>
          <p:nvPr/>
        </p:nvCxnSpPr>
        <p:spPr>
          <a:xfrm flipV="1">
            <a:off x="1596044" y="5153891"/>
            <a:ext cx="0" cy="8645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FA0CAEE-3B15-401D-A9DF-B5E4E42A8CDE}"/>
              </a:ext>
            </a:extLst>
          </p:cNvPr>
          <p:cNvCxnSpPr/>
          <p:nvPr/>
        </p:nvCxnSpPr>
        <p:spPr>
          <a:xfrm flipV="1">
            <a:off x="1881446" y="5156666"/>
            <a:ext cx="0" cy="864524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59BF69-B93C-4E51-B7C3-723C73423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99748"/>
              </p:ext>
            </p:extLst>
          </p:nvPr>
        </p:nvGraphicFramePr>
        <p:xfrm>
          <a:off x="5306636" y="3429000"/>
          <a:ext cx="399232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6" name="Equation" r:id="rId10" imgW="927000" imgH="253800" progId="Equation.DSMT4">
                  <p:embed/>
                </p:oleObj>
              </mc:Choice>
              <mc:Fallback>
                <p:oleObj name="Equation" r:id="rId10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6636" y="3429000"/>
                        <a:ext cx="399232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174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C09E3B-151D-4801-BF70-1C59CA96E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10C485-2337-4AB6-897A-5628312FC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1E8648-F36E-4318-904A-D95B72A08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6F8C75-0012-462A-8A03-18F7D47A6DDE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28B92D-FEC8-4E98-A6EB-0614F3953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80776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9" name="Equation" r:id="rId4" imgW="3111480" imgH="520560" progId="Equation.DSMT4">
                  <p:embed/>
                </p:oleObj>
              </mc:Choice>
              <mc:Fallback>
                <p:oleObj name="Equation" r:id="rId4" imgW="311148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62EEE9-41FC-4CA4-80A8-831FCE183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4D950D-063A-4558-AA0F-9F74CD8EB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22501"/>
              </p:ext>
            </p:extLst>
          </p:nvPr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0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59BF69-B93C-4E51-B7C3-723C73423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12513D-C94E-4658-BC8F-4C5F97F31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33121"/>
              </p:ext>
            </p:extLst>
          </p:nvPr>
        </p:nvGraphicFramePr>
        <p:xfrm>
          <a:off x="413108" y="2669019"/>
          <a:ext cx="9196388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1" name="Equation" r:id="rId8" imgW="3720960" imgH="1549080" progId="Equation.DSMT4">
                  <p:embed/>
                </p:oleObj>
              </mc:Choice>
              <mc:Fallback>
                <p:oleObj name="Equation" r:id="rId8" imgW="37209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108" y="2669019"/>
                        <a:ext cx="9196388" cy="383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E7643B-B7ED-4501-9691-41E3763C0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06283"/>
              </p:ext>
            </p:extLst>
          </p:nvPr>
        </p:nvGraphicFramePr>
        <p:xfrm>
          <a:off x="8919315" y="3429000"/>
          <a:ext cx="256222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2" name="Equation" r:id="rId10" imgW="1244520" imgH="1244520" progId="Equation.DSMT4">
                  <p:embed/>
                </p:oleObj>
              </mc:Choice>
              <mc:Fallback>
                <p:oleObj name="Equation" r:id="rId10" imgW="1244520" imgH="1244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19315" y="3429000"/>
                        <a:ext cx="2562225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398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C09E3B-151D-4801-BF70-1C59CA96E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10C485-2337-4AB6-897A-5628312FC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1E8648-F36E-4318-904A-D95B72A08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6F8C75-0012-462A-8A03-18F7D47A6DDE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28B92D-FEC8-4E98-A6EB-0614F3953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35645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1" name="Equation" r:id="rId4" imgW="3111480" imgH="520560" progId="Equation.DSMT4">
                  <p:embed/>
                </p:oleObj>
              </mc:Choice>
              <mc:Fallback>
                <p:oleObj name="Equation" r:id="rId4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28B92D-FEC8-4E98-A6EB-0614F3953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4D950D-063A-4558-AA0F-9F74CD8EB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2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4D950D-063A-4558-AA0F-9F74CD8EB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C0A57D-CC38-4A77-9C3C-79B3CE43A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67369"/>
              </p:ext>
            </p:extLst>
          </p:nvPr>
        </p:nvGraphicFramePr>
        <p:xfrm>
          <a:off x="768009" y="2922084"/>
          <a:ext cx="7842591" cy="260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Equation" r:id="rId8" imgW="4203360" imgH="1396800" progId="Equation.DSMT4">
                  <p:embed/>
                </p:oleObj>
              </mc:Choice>
              <mc:Fallback>
                <p:oleObj name="Equation" r:id="rId8" imgW="4203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009" y="2922084"/>
                        <a:ext cx="7842591" cy="260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792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954BC8-A922-47BF-BD4F-AB5D1D209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4F7F01-7AB2-4820-AC26-B70E84627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13CE7E-0536-4449-84DC-2FAD311E3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D200D6-1925-49CC-9817-D6DB4A156107}"/>
              </a:ext>
            </a:extLst>
          </p:cNvPr>
          <p:cNvSpPr txBox="1"/>
          <p:nvPr/>
        </p:nvSpPr>
        <p:spPr>
          <a:xfrm>
            <a:off x="399011" y="182880"/>
            <a:ext cx="109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interaction ter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3FC95D-BE51-4C0B-A227-A39DB3DB1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17833"/>
              </p:ext>
            </p:extLst>
          </p:nvPr>
        </p:nvGraphicFramePr>
        <p:xfrm>
          <a:off x="444500" y="766763"/>
          <a:ext cx="11303000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" name="Equation" r:id="rId4" imgW="5587920" imgH="2705040" progId="Equation.DSMT4">
                  <p:embed/>
                </p:oleObj>
              </mc:Choice>
              <mc:Fallback>
                <p:oleObj name="Equation" r:id="rId4" imgW="5587920" imgH="2705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28B92D-FEC8-4E98-A6EB-0614F3953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00" y="766763"/>
                        <a:ext cx="11303000" cy="546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4707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8D241D-C23D-4B13-9CCC-96F8A5201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177403-B6BB-4BD0-A33B-C4BF9D137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CA492C-2A6C-4E82-A78B-1B802349B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4DDB47-B9E0-4AFE-A298-E3A9A2AEC2B6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8DBCD1-CE24-433C-AE7D-1495C1D78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04540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1" name="Equation" r:id="rId4" imgW="3111480" imgH="520560" progId="Equation.DSMT4">
                  <p:embed/>
                </p:oleObj>
              </mc:Choice>
              <mc:Fallback>
                <p:oleObj name="Equation" r:id="rId4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28B92D-FEC8-4E98-A6EB-0614F3953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420444-7A91-4B8F-B17E-9B7AB8B6F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4D950D-063A-4558-AA0F-9F74CD8EB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635A72-0EA1-4E76-AC53-AC16BD48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44040"/>
              </p:ext>
            </p:extLst>
          </p:nvPr>
        </p:nvGraphicFramePr>
        <p:xfrm>
          <a:off x="1004454" y="3016250"/>
          <a:ext cx="784225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8" imgW="4203360" imgH="1790640" progId="Equation.DSMT4">
                  <p:embed/>
                </p:oleObj>
              </mc:Choice>
              <mc:Fallback>
                <p:oleObj name="Equation" r:id="rId8" imgW="4203360" imgH="1790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8C0A57D-CC38-4A77-9C3C-79B3CE43A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4454" y="3016250"/>
                        <a:ext cx="7842250" cy="334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099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764E10-4E92-457A-8037-C0BD799F3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D7BF7E-182D-46F8-BABE-A2610DF93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143334-884F-4FB7-AF81-5D350DE97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EEC06C-96F3-42FC-9B13-378A43D513E8}"/>
              </a:ext>
            </a:extLst>
          </p:cNvPr>
          <p:cNvSpPr txBox="1"/>
          <p:nvPr/>
        </p:nvSpPr>
        <p:spPr>
          <a:xfrm>
            <a:off x="648393" y="332509"/>
            <a:ext cx="10705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two particle term,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0ACED0-1299-4D40-BA4C-A3DA46268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66268"/>
              </p:ext>
            </p:extLst>
          </p:nvPr>
        </p:nvGraphicFramePr>
        <p:xfrm>
          <a:off x="1235162" y="1351713"/>
          <a:ext cx="9088437" cy="376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Equation" r:id="rId4" imgW="3898800" imgH="1612800" progId="Equation.DSMT4">
                  <p:embed/>
                </p:oleObj>
              </mc:Choice>
              <mc:Fallback>
                <p:oleObj name="Equation" r:id="rId4" imgW="3898800" imgH="1612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F95F5A-EA21-433A-9987-51DE6419AA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5162" y="1351713"/>
                        <a:ext cx="9088437" cy="376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34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0C00F5-8400-45BC-AAD5-B9549B347E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EF4DBD-673D-43CD-8E71-8277CC4ED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040F6-603E-474D-881A-4AFDF7B84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E55653-E498-4462-995A-8FAA6E6C4D75}"/>
              </a:ext>
            </a:extLst>
          </p:cNvPr>
          <p:cNvSpPr txBox="1"/>
          <p:nvPr/>
        </p:nvSpPr>
        <p:spPr>
          <a:xfrm>
            <a:off x="328079" y="136525"/>
            <a:ext cx="972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38C265-4955-4D6F-A3AF-E6AFAD223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27713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0" name="Equation" r:id="rId4" imgW="3111480" imgH="520560" progId="Equation.DSMT4">
                  <p:embed/>
                </p:oleObj>
              </mc:Choice>
              <mc:Fallback>
                <p:oleObj name="Equation" r:id="rId4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8DBCD1-CE24-433C-AE7D-1495C1D78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2AE33E-2D1C-4FC4-84B2-C8D80AFB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884"/>
              </p:ext>
            </p:extLst>
          </p:nvPr>
        </p:nvGraphicFramePr>
        <p:xfrm>
          <a:off x="629199" y="1895985"/>
          <a:ext cx="9844087" cy="390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1" name="Equation" r:id="rId6" imgW="2946240" imgH="1168200" progId="Equation.DSMT4">
                  <p:embed/>
                </p:oleObj>
              </mc:Choice>
              <mc:Fallback>
                <p:oleObj name="Equation" r:id="rId6" imgW="294624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420444-7A91-4B8F-B17E-9B7AB8B6F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199" y="1895985"/>
                        <a:ext cx="9844087" cy="390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1633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D3A0B78-E9BB-4FCF-8A23-526EA7C70C62}"/>
              </a:ext>
            </a:extLst>
          </p:cNvPr>
          <p:cNvSpPr/>
          <p:nvPr/>
        </p:nvSpPr>
        <p:spPr>
          <a:xfrm>
            <a:off x="638826" y="5373666"/>
            <a:ext cx="8192022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762F60-2DAC-4E59-8C8F-A32E1AD69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227928-1608-48F4-AAF4-4CF3E43C9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82124A-79AC-4038-98CD-AF8A1F3B6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6F450D-1FA2-4717-A63B-9A2A055F345D}"/>
              </a:ext>
            </a:extLst>
          </p:cNvPr>
          <p:cNvSpPr txBox="1"/>
          <p:nvPr/>
        </p:nvSpPr>
        <p:spPr>
          <a:xfrm>
            <a:off x="71717" y="136525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5BCBB4-396D-4EB5-92EC-01192039F952}"/>
              </a:ext>
            </a:extLst>
          </p:cNvPr>
          <p:cNvSpPr txBox="1"/>
          <p:nvPr/>
        </p:nvSpPr>
        <p:spPr>
          <a:xfrm>
            <a:off x="204328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305546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78F9BED-4A21-450D-A786-05440A6BBC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914400"/>
            <a:ext cx="10020300" cy="5029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205948" y="2666627"/>
            <a:ext cx="9780104" cy="365125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05732" y="168724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quantization for Fermi partic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67662"/>
              </p:ext>
            </p:extLst>
          </p:nvPr>
        </p:nvGraphicFramePr>
        <p:xfrm>
          <a:off x="1673225" y="2252663"/>
          <a:ext cx="7815263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Equation" r:id="rId4" imgW="3797280" imgH="1968480" progId="Equation.DSMT4">
                  <p:embed/>
                </p:oleObj>
              </mc:Choice>
              <mc:Fallback>
                <p:oleObj name="Equation" r:id="rId4" imgW="379728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3225" y="2252663"/>
                        <a:ext cx="7815263" cy="405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DB98733-A091-46FB-99C7-2E21B795549D}"/>
              </a:ext>
            </a:extLst>
          </p:cNvPr>
          <p:cNvSpPr txBox="1"/>
          <p:nvPr/>
        </p:nvSpPr>
        <p:spPr>
          <a:xfrm>
            <a:off x="413359" y="136525"/>
            <a:ext cx="116241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e past lectures, we have considered how to represent the quantum mechanics of identical particles.    For treating a many electron atom,  the focus is on representing the Fermi properties of the electrons.   For example, in a basis with state labels </a:t>
            </a:r>
            <a:r>
              <a:rPr lang="en-US" sz="2400" b="1" i="1" dirty="0" err="1"/>
              <a:t>a,b,c</a:t>
            </a:r>
            <a:r>
              <a:rPr lang="en-US" sz="2400" b="1" dirty="0"/>
              <a:t>…. the second quantization operators work as follows.</a:t>
            </a:r>
          </a:p>
        </p:txBody>
      </p:sp>
    </p:spTree>
    <p:extLst>
      <p:ext uri="{BB962C8B-B14F-4D97-AF65-F5344CB8AC3E}">
        <p14:creationId xmlns:p14="http://schemas.microsoft.com/office/powerpoint/2010/main" val="26803444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07395"/>
              </p:ext>
            </p:extLst>
          </p:nvPr>
        </p:nvGraphicFramePr>
        <p:xfrm>
          <a:off x="1838325" y="69850"/>
          <a:ext cx="8172450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4" imgW="5397480" imgH="4165560" progId="Equation.DSMT4">
                  <p:embed/>
                </p:oleObj>
              </mc:Choice>
              <mc:Fallback>
                <p:oleObj name="Equation" r:id="rId4" imgW="5397480" imgH="4165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325" y="69850"/>
                        <a:ext cx="8172450" cy="630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B271E6D-0327-40A2-A292-6AB67B21BFEA}"/>
              </a:ext>
            </a:extLst>
          </p:cNvPr>
          <p:cNvSpPr txBox="1"/>
          <p:nvPr/>
        </p:nvSpPr>
        <p:spPr>
          <a:xfrm>
            <a:off x="6951945" y="926926"/>
            <a:ext cx="39331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se results follow from the anti commutator relations of the operators.</a:t>
            </a:r>
          </a:p>
        </p:txBody>
      </p:sp>
    </p:spTree>
    <p:extLst>
      <p:ext uri="{BB962C8B-B14F-4D97-AF65-F5344CB8AC3E}">
        <p14:creationId xmlns:p14="http://schemas.microsoft.com/office/powerpoint/2010/main" val="6306644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2B04ED-1D25-4E7B-BDED-741BDAC96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C8E244-0996-497F-A0B6-E7D4FD122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9C64C3-340F-430A-868C-768362B94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4F5240-9462-4BEB-BFDD-415AF8BE803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79" t="5204" r="7395"/>
          <a:stretch/>
        </p:blipFill>
        <p:spPr>
          <a:xfrm>
            <a:off x="60960" y="512082"/>
            <a:ext cx="7040880" cy="583383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3B2D1FE-5746-4BA7-B2BB-6341C190D3F8}"/>
              </a:ext>
            </a:extLst>
          </p:cNvPr>
          <p:cNvSpPr/>
          <p:nvPr/>
        </p:nvSpPr>
        <p:spPr>
          <a:xfrm>
            <a:off x="0" y="0"/>
            <a:ext cx="11035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https://www.nist.gov/system/files/documents/2019/12/10/nist_periodictable_july2019_crop.pdf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9B370093-DCCD-45CC-8518-D356D4A9ED27}"/>
              </a:ext>
            </a:extLst>
          </p:cNvPr>
          <p:cNvSpPr/>
          <p:nvPr/>
        </p:nvSpPr>
        <p:spPr>
          <a:xfrm rot="17747704">
            <a:off x="7436497" y="933617"/>
            <a:ext cx="890451" cy="118872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8A3745D-6761-4EB2-AC3E-EF20E0A527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1605" y="868477"/>
            <a:ext cx="2040254" cy="2969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929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E8ADF4-0FA0-4FC6-81DA-D21A6D875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6D0D0E-6885-4E5C-80FB-AA26F3B02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CF85F-2EF4-4244-B334-F1E9F98D1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89E7C8-DA9E-4AEB-B5AE-B12A65EAE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5342"/>
              </p:ext>
            </p:extLst>
          </p:nvPr>
        </p:nvGraphicFramePr>
        <p:xfrm>
          <a:off x="995363" y="1014413"/>
          <a:ext cx="8986837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7" name="Equation" r:id="rId4" imgW="5638680" imgH="2120760" progId="Equation.DSMT4">
                  <p:embed/>
                </p:oleObj>
              </mc:Choice>
              <mc:Fallback>
                <p:oleObj name="Equation" r:id="rId4" imgW="5638680" imgH="2120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363" y="1014413"/>
                        <a:ext cx="8986837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>
            <a:extLst>
              <a:ext uri="{FF2B5EF4-FFF2-40B4-BE49-F238E27FC236}">
                <a16:creationId xmlns:a16="http://schemas.microsoft.com/office/drawing/2014/main" id="{0CB02B2D-0118-4082-83ED-1D5BEF9AE06E}"/>
              </a:ext>
            </a:extLst>
          </p:cNvPr>
          <p:cNvSpPr/>
          <p:nvPr/>
        </p:nvSpPr>
        <p:spPr>
          <a:xfrm rot="16200000">
            <a:off x="3363861" y="2903093"/>
            <a:ext cx="210193" cy="1518011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1827A7D4-9BC5-42A1-B075-8F847AA63838}"/>
              </a:ext>
            </a:extLst>
          </p:cNvPr>
          <p:cNvSpPr/>
          <p:nvPr/>
        </p:nvSpPr>
        <p:spPr>
          <a:xfrm rot="16200000">
            <a:off x="5509930" y="2904482"/>
            <a:ext cx="212970" cy="1518008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CC6052-2407-4395-BFB8-80DB03F80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13033"/>
              </p:ext>
            </p:extLst>
          </p:nvPr>
        </p:nvGraphicFramePr>
        <p:xfrm>
          <a:off x="968375" y="4954588"/>
          <a:ext cx="5781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8" name="Equation" r:id="rId6" imgW="2260440" imgH="431640" progId="Equation.DSMT4">
                  <p:embed/>
                </p:oleObj>
              </mc:Choice>
              <mc:Fallback>
                <p:oleObj name="Equation" r:id="rId6" imgW="2260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8375" y="4954588"/>
                        <a:ext cx="578167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3179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3A50F8-377E-46C3-A301-8C6BBFFD7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01F743-74ED-4C91-A552-8E2456E09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0F46B-F973-468B-BBBA-83DBD3CD3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FF5957-9AEB-40A2-8823-E33CE6124C05}"/>
              </a:ext>
            </a:extLst>
          </p:cNvPr>
          <p:cNvSpPr txBox="1"/>
          <p:nvPr/>
        </p:nvSpPr>
        <p:spPr>
          <a:xfrm>
            <a:off x="482138" y="432262"/>
            <a:ext cx="111058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is missing?</a:t>
            </a:r>
          </a:p>
          <a:p>
            <a:pPr lvl="1"/>
            <a:r>
              <a:rPr lang="en-US" sz="2400" b="1" dirty="0"/>
              <a:t>Electron spin.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b="1" dirty="0"/>
              <a:t>Electron spin does not appear in this Hamiltonian and therefore cannot effect the analysis?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b="1" dirty="0"/>
              <a:t>Electron spin does not appear in this Hamiltonian but can have a profound effect on the analysis?</a:t>
            </a:r>
          </a:p>
          <a:p>
            <a:pPr marL="1371600" lvl="2" indent="-457200">
              <a:buFont typeface="+mj-lt"/>
              <a:buAutoNum type="arabicPeriod"/>
            </a:pPr>
            <a:endParaRPr lang="en-US" sz="2400" b="1" dirty="0"/>
          </a:p>
          <a:p>
            <a:pPr marL="1371600" lvl="2" indent="-457200">
              <a:buFont typeface="+mj-lt"/>
              <a:buAutoNum type="arabicPeriod"/>
            </a:pP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86E9E3-26BA-4F1B-8FED-BF1F50C5B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32711"/>
              </p:ext>
            </p:extLst>
          </p:nvPr>
        </p:nvGraphicFramePr>
        <p:xfrm>
          <a:off x="1317625" y="3448050"/>
          <a:ext cx="6919913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3" name="Equation" r:id="rId4" imgW="2705040" imgH="939600" progId="Equation.DSMT4">
                  <p:embed/>
                </p:oleObj>
              </mc:Choice>
              <mc:Fallback>
                <p:oleObj name="Equation" r:id="rId4" imgW="270504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CC6052-2407-4395-BFB8-80DB03F80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7625" y="3448050"/>
                        <a:ext cx="6919913" cy="240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990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F84773-2353-45F3-9B9B-118988D330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6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452FC-A700-46BE-8915-762BCF9633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8623C4-5712-40E8-9147-5C028E708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62EEE9-41FC-4CA4-80A8-831FCE183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46483"/>
              </p:ext>
            </p:extLst>
          </p:nvPr>
        </p:nvGraphicFramePr>
        <p:xfrm>
          <a:off x="640340" y="571499"/>
          <a:ext cx="10496550" cy="578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Equation" r:id="rId4" imgW="4978080" imgH="2743200" progId="Equation.DSMT4">
                  <p:embed/>
                </p:oleObj>
              </mc:Choice>
              <mc:Fallback>
                <p:oleObj name="Equation" r:id="rId4" imgW="4978080" imgH="274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340" y="571499"/>
                        <a:ext cx="10496550" cy="578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3595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42</TotalTime>
  <Words>798</Words>
  <Application>Microsoft Office PowerPoint</Application>
  <PresentationFormat>Widescreen</PresentationFormat>
  <Paragraphs>13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Natalie Holzwarth</cp:lastModifiedBy>
  <cp:revision>732</cp:revision>
  <cp:lastPrinted>2020-04-06T17:42:49Z</cp:lastPrinted>
  <dcterms:created xsi:type="dcterms:W3CDTF">2020-01-06T21:28:26Z</dcterms:created>
  <dcterms:modified xsi:type="dcterms:W3CDTF">2020-04-06T17:42:57Z</dcterms:modified>
</cp:coreProperties>
</file>